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702" r:id="rId2"/>
    <p:sldMasterId id="2147483714" r:id="rId3"/>
  </p:sldMasterIdLst>
  <p:notesMasterIdLst>
    <p:notesMasterId r:id="rId22"/>
  </p:notesMasterIdLst>
  <p:handoutMasterIdLst>
    <p:handoutMasterId r:id="rId23"/>
  </p:handoutMasterIdLst>
  <p:sldIdLst>
    <p:sldId id="835" r:id="rId4"/>
    <p:sldId id="842" r:id="rId5"/>
    <p:sldId id="844" r:id="rId6"/>
    <p:sldId id="825" r:id="rId7"/>
    <p:sldId id="849" r:id="rId8"/>
    <p:sldId id="850" r:id="rId9"/>
    <p:sldId id="851" r:id="rId10"/>
    <p:sldId id="854" r:id="rId11"/>
    <p:sldId id="855" r:id="rId12"/>
    <p:sldId id="856" r:id="rId13"/>
    <p:sldId id="857" r:id="rId14"/>
    <p:sldId id="852" r:id="rId15"/>
    <p:sldId id="858" r:id="rId16"/>
    <p:sldId id="859" r:id="rId17"/>
    <p:sldId id="860" r:id="rId18"/>
    <p:sldId id="861" r:id="rId19"/>
    <p:sldId id="863" r:id="rId20"/>
    <p:sldId id="864" r:id="rId2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66"/>
    <a:srgbClr val="0000FF"/>
    <a:srgbClr val="FF00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394" autoAdjust="0"/>
  </p:normalViewPr>
  <p:slideViewPr>
    <p:cSldViewPr>
      <p:cViewPr varScale="1">
        <p:scale>
          <a:sx n="88" d="100"/>
          <a:sy n="88" d="100"/>
        </p:scale>
        <p:origin x="749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61B6606-5DFB-4C12-9AC4-B7A56CEF18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192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1ABAFC2-4C07-4816-90A2-3D8082C9C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870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65F17-0C43-41E8-8809-EA902D6B19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06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69AE4-9AC5-4525-A470-32FC260D8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92D10-96E6-41A0-8004-451BBA15FA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522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2E534-445F-4FFD-BB27-954A80EC1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92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F36DC-B25A-4838-AA2C-F69FB970D2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1439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45DE3-DF05-4150-AA30-5876BD25D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64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BCFF9-1F53-4D07-A5EE-1B1B0F384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480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26AD4-2956-4100-A602-E524F759E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30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25686-A844-4B71-8C2C-5F32505C43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902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52E3-0CD1-4A2D-805C-BF94FE6A0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90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1BEBD-4EDE-42E8-B4A5-32F370D65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11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2AEC7-BA4A-43CA-9492-8F419ECAC2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8414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F2527-EF7D-45E1-BE13-7D05F183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15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0A9CA-A7B9-4C06-A9CB-E2452B824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854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1FCF8-8292-4D07-A034-CE70A2BEC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1219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AF2B7-173B-49F8-86D5-E1222B547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7270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88D7A-2508-47C9-81D6-245D674D8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99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73E7D-6839-4F9C-BDB7-C877A9375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14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216CF-8BB7-4669-9EAA-2054CA210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13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45B6E-0E86-4E88-8FA9-914F5C619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613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F5286-F71A-4BFC-9A76-1E201B613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34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53599-E7A2-4DEB-9892-C98358214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42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021D6-98E0-483C-B7B2-2883115C9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745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89909-54C2-4E4B-898E-7C088AD11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733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66E95-A9A7-4EBF-B66F-7BEEF1627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9EE4-660B-4843-A5F0-296A23511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30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D66CC-39F5-41CD-9613-6DD437F2C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08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12FDB-86A6-4894-9D92-4150043C7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70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35545-EF8C-425D-BCE0-58F3ECBE1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4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516B4-FB29-42FD-BE85-EE4A960A6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6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DEEA-AED0-4F96-87E4-174313CE7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202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4BA97DA-2F20-428E-850D-0A14FB050F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entury Gothic" pitchFamily="34" charset="0"/>
              </a:rPr>
              <a:t>iRespond Question Master</a:t>
            </a:r>
          </a:p>
        </p:txBody>
      </p:sp>
      <p:sp>
        <p:nvSpPr>
          <p:cNvPr id="2051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A.) Response A</a:t>
            </a:r>
          </a:p>
        </p:txBody>
      </p:sp>
      <p:sp>
        <p:nvSpPr>
          <p:cNvPr id="2052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B.) Response B</a:t>
            </a:r>
          </a:p>
        </p:txBody>
      </p:sp>
      <p:sp>
        <p:nvSpPr>
          <p:cNvPr id="2053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C.) Response C</a:t>
            </a:r>
          </a:p>
        </p:txBody>
      </p:sp>
      <p:sp>
        <p:nvSpPr>
          <p:cNvPr id="2054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D.) Response D</a:t>
            </a:r>
          </a:p>
        </p:txBody>
      </p:sp>
      <p:sp>
        <p:nvSpPr>
          <p:cNvPr id="2055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5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6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7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79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0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5059362"/>
          </a:xfrm>
        </p:spPr>
        <p:txBody>
          <a:bodyPr/>
          <a:lstStyle/>
          <a:p>
            <a:r>
              <a:rPr lang="en-US" altLang="en-US" sz="9600" b="1" dirty="0" smtClean="0"/>
              <a:t>Desktop Practice!!</a:t>
            </a:r>
            <a:r>
              <a:rPr lang="en-US" altLang="en-US" sz="13800" b="1" dirty="0" smtClean="0"/>
              <a:t/>
            </a:r>
            <a:br>
              <a:rPr lang="en-US" altLang="en-US" sz="13800" b="1" dirty="0" smtClean="0"/>
            </a:br>
            <a:r>
              <a:rPr lang="en-US" altLang="en-US" sz="1400" b="1" dirty="0"/>
              <a:t> </a:t>
            </a:r>
            <a:r>
              <a:rPr lang="en-US" altLang="en-US" sz="7200" b="1" dirty="0" smtClean="0"/>
              <a:t> </a:t>
            </a:r>
            <a:r>
              <a:rPr lang="en-US" altLang="en-US" sz="5400" b="1" dirty="0" smtClean="0"/>
              <a:t>  </a:t>
            </a:r>
            <a:r>
              <a:rPr lang="en-US" altLang="en-US" sz="13800" b="1" dirty="0"/>
              <a:t/>
            </a:r>
            <a:br>
              <a:rPr lang="en-US" altLang="en-US" sz="13800" b="1" dirty="0"/>
            </a:br>
            <a:endParaRPr lang="en-US" alt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" y="-304800"/>
            <a:ext cx="911352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u="sng" dirty="0" smtClean="0">
                <a:solidFill>
                  <a:srgbClr val="7030A0"/>
                </a:solidFill>
              </a:rPr>
              <a:t/>
            </a:r>
            <a:br>
              <a:rPr lang="en-US" sz="2800" b="1" u="sng" dirty="0" smtClean="0">
                <a:solidFill>
                  <a:srgbClr val="7030A0"/>
                </a:solidFill>
              </a:rPr>
            </a:br>
            <a:r>
              <a:rPr lang="en-US" sz="3600" b="1" u="sng" dirty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dirty="0" smtClean="0">
                <a:solidFill>
                  <a:srgbClr val="7030A0"/>
                </a:solidFill>
              </a:rPr>
              <a:t>.</a:t>
            </a:r>
            <a:endParaRPr lang="en-US" sz="2800" b="1" u="sng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42954"/>
              </p:ext>
            </p:extLst>
          </p:nvPr>
        </p:nvGraphicFramePr>
        <p:xfrm>
          <a:off x="636048" y="5105400"/>
          <a:ext cx="786977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48" y="5105400"/>
                        <a:ext cx="7869777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86065"/>
              </p:ext>
            </p:extLst>
          </p:nvPr>
        </p:nvGraphicFramePr>
        <p:xfrm>
          <a:off x="381000" y="1120584"/>
          <a:ext cx="3429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20584"/>
                        <a:ext cx="342900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58419"/>
              </p:ext>
            </p:extLst>
          </p:nvPr>
        </p:nvGraphicFramePr>
        <p:xfrm>
          <a:off x="5194300" y="1133475"/>
          <a:ext cx="331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133475"/>
                        <a:ext cx="33115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5549"/>
              </p:ext>
            </p:extLst>
          </p:nvPr>
        </p:nvGraphicFramePr>
        <p:xfrm>
          <a:off x="2565400" y="2263775"/>
          <a:ext cx="4013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263775"/>
                        <a:ext cx="4013200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95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60442"/>
              </p:ext>
            </p:extLst>
          </p:nvPr>
        </p:nvGraphicFramePr>
        <p:xfrm>
          <a:off x="611350" y="1143000"/>
          <a:ext cx="3837782" cy="9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50" y="1143000"/>
                        <a:ext cx="3837782" cy="9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12957"/>
              </p:ext>
            </p:extLst>
          </p:nvPr>
        </p:nvGraphicFramePr>
        <p:xfrm>
          <a:off x="4925459" y="1143000"/>
          <a:ext cx="3160561" cy="83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459" y="1143000"/>
                        <a:ext cx="3160561" cy="831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12357" y="2336800"/>
          <a:ext cx="3921456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57" y="2336800"/>
                        <a:ext cx="3921456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18843"/>
              </p:ext>
            </p:extLst>
          </p:nvPr>
        </p:nvGraphicFramePr>
        <p:xfrm>
          <a:off x="3660775" y="4908550"/>
          <a:ext cx="1223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908550"/>
                        <a:ext cx="1223963" cy="1044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30480" y="-304800"/>
            <a:ext cx="911352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b="1" u="sng" kern="0" smtClean="0">
                <a:solidFill>
                  <a:srgbClr val="7030A0"/>
                </a:solidFill>
              </a:rPr>
              <a:t/>
            </a:r>
            <a:br>
              <a:rPr lang="en-US" sz="2800" b="1" u="sng" kern="0" smtClean="0">
                <a:solidFill>
                  <a:srgbClr val="7030A0"/>
                </a:solidFill>
              </a:rPr>
            </a:br>
            <a:r>
              <a:rPr lang="en-US" sz="3600" b="1" u="sng" kern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kern="0" smtClean="0">
                <a:solidFill>
                  <a:srgbClr val="7030A0"/>
                </a:solidFill>
              </a:rPr>
              <a:t>.</a:t>
            </a:r>
            <a:endParaRPr lang="en-US" sz="2800" b="1" u="sng" kern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4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62371"/>
              </p:ext>
            </p:extLst>
          </p:nvPr>
        </p:nvGraphicFramePr>
        <p:xfrm>
          <a:off x="2973388" y="1122363"/>
          <a:ext cx="28321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596880" imgH="330120" progId="Equation.DSMT4">
                  <p:embed/>
                </p:oleObj>
              </mc:Choice>
              <mc:Fallback>
                <p:oleObj name="Equation" r:id="rId3" imgW="596880" imgH="33012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973388" y="1122363"/>
                        <a:ext cx="28321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57930"/>
              </p:ext>
            </p:extLst>
          </p:nvPr>
        </p:nvGraphicFramePr>
        <p:xfrm>
          <a:off x="430213" y="5334000"/>
          <a:ext cx="79216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5" imgW="1854000" imgH="190440" progId="Equation.DSMT4">
                  <p:embed/>
                </p:oleObj>
              </mc:Choice>
              <mc:Fallback>
                <p:oleObj name="Equation" r:id="rId5" imgW="185400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334000"/>
                        <a:ext cx="7921625" cy="803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35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86961"/>
              </p:ext>
            </p:extLst>
          </p:nvPr>
        </p:nvGraphicFramePr>
        <p:xfrm>
          <a:off x="3028950" y="1295400"/>
          <a:ext cx="2744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028950" y="1295400"/>
                        <a:ext cx="274478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53161"/>
              </p:ext>
            </p:extLst>
          </p:nvPr>
        </p:nvGraphicFramePr>
        <p:xfrm>
          <a:off x="533400" y="5334000"/>
          <a:ext cx="7947025" cy="98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5" imgW="1714320" imgH="215640" progId="Equation.DSMT4">
                  <p:embed/>
                </p:oleObj>
              </mc:Choice>
              <mc:Fallback>
                <p:oleObj name="Equation" r:id="rId5" imgW="1714320" imgH="215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7947025" cy="987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1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89472"/>
              </p:ext>
            </p:extLst>
          </p:nvPr>
        </p:nvGraphicFramePr>
        <p:xfrm>
          <a:off x="3124200" y="1295400"/>
          <a:ext cx="27447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609480" imgH="291960" progId="Equation.DSMT4">
                  <p:embed/>
                </p:oleObj>
              </mc:Choice>
              <mc:Fallback>
                <p:oleObj name="Equation" r:id="rId3" imgW="60948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124200" y="1295400"/>
                        <a:ext cx="274478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59707"/>
              </p:ext>
            </p:extLst>
          </p:nvPr>
        </p:nvGraphicFramePr>
        <p:xfrm>
          <a:off x="234949" y="5181600"/>
          <a:ext cx="883285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1676160" imgH="190440" progId="Equation.DSMT4">
                  <p:embed/>
                </p:oleObj>
              </mc:Choice>
              <mc:Fallback>
                <p:oleObj name="Equation" r:id="rId5" imgW="1676160" imgH="1904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49" y="5181600"/>
                        <a:ext cx="8832851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92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Divide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098444"/>
              </p:ext>
            </p:extLst>
          </p:nvPr>
        </p:nvGraphicFramePr>
        <p:xfrm>
          <a:off x="93663" y="1449388"/>
          <a:ext cx="88074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93663" y="1449388"/>
                        <a:ext cx="88074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46994"/>
              </p:ext>
            </p:extLst>
          </p:nvPr>
        </p:nvGraphicFramePr>
        <p:xfrm>
          <a:off x="2466975" y="5181600"/>
          <a:ext cx="374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5" imgW="711000" imgH="190440" progId="Equation.DSMT4">
                  <p:embed/>
                </p:oleObj>
              </mc:Choice>
              <mc:Fallback>
                <p:oleObj name="Equation" r:id="rId5" imgW="711000" imgH="1904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181600"/>
                        <a:ext cx="37465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Divide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94449"/>
              </p:ext>
            </p:extLst>
          </p:nvPr>
        </p:nvGraphicFramePr>
        <p:xfrm>
          <a:off x="1150938" y="1449388"/>
          <a:ext cx="66913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150938" y="1449388"/>
                        <a:ext cx="66913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22610"/>
              </p:ext>
            </p:extLst>
          </p:nvPr>
        </p:nvGraphicFramePr>
        <p:xfrm>
          <a:off x="1465263" y="4719638"/>
          <a:ext cx="5753100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719638"/>
                        <a:ext cx="5753100" cy="19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50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Divide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390257"/>
              </p:ext>
            </p:extLst>
          </p:nvPr>
        </p:nvGraphicFramePr>
        <p:xfrm>
          <a:off x="158695" y="1587958"/>
          <a:ext cx="8680560" cy="83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2565360" imgH="228600" progId="Equation.DSMT4">
                  <p:embed/>
                </p:oleObj>
              </mc:Choice>
              <mc:Fallback>
                <p:oleObj name="Equation" r:id="rId3" imgW="2565360" imgH="2286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58695" y="1587958"/>
                        <a:ext cx="8680560" cy="837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70348"/>
              </p:ext>
            </p:extLst>
          </p:nvPr>
        </p:nvGraphicFramePr>
        <p:xfrm>
          <a:off x="660400" y="4719638"/>
          <a:ext cx="735965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5" imgW="1396800" imgH="368280" progId="Equation.DSMT4">
                  <p:embed/>
                </p:oleObj>
              </mc:Choice>
              <mc:Fallback>
                <p:oleObj name="Equation" r:id="rId5" imgW="1396800" imgH="36828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19638"/>
                        <a:ext cx="7359650" cy="1914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02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" y="8382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You launched a model rocket with an initial speed of 64 feet per second and a start height of 512. 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What is the max height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of the rocket</a:t>
            </a:r>
            <a:r>
              <a:rPr lang="en-US" altLang="en-US" sz="3200" dirty="0"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r>
              <a:rPr lang="en-US" altLang="en-US" sz="3200" dirty="0" smtClean="0"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given  					  ?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ahoma" panose="020B0604030504040204" pitchFamily="34" charset="0"/>
              </a:rPr>
              <a:t> </a:t>
            </a: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31456"/>
              </p:ext>
            </p:extLst>
          </p:nvPr>
        </p:nvGraphicFramePr>
        <p:xfrm>
          <a:off x="3587750" y="2312127"/>
          <a:ext cx="4108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1600200" imgH="253800" progId="Equation.DSMT4">
                  <p:embed/>
                </p:oleObj>
              </mc:Choice>
              <mc:Fallback>
                <p:oleObj name="Equation" r:id="rId3" imgW="16002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2312127"/>
                        <a:ext cx="4108450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663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9984"/>
              </p:ext>
            </p:extLst>
          </p:nvPr>
        </p:nvGraphicFramePr>
        <p:xfrm>
          <a:off x="1092200" y="5310188"/>
          <a:ext cx="26400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310188"/>
                        <a:ext cx="26400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93122"/>
              </p:ext>
            </p:extLst>
          </p:nvPr>
        </p:nvGraphicFramePr>
        <p:xfrm>
          <a:off x="914400" y="3087823"/>
          <a:ext cx="1912975" cy="12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749160" imgH="469800" progId="Equation.DSMT4">
                  <p:embed/>
                </p:oleObj>
              </mc:Choice>
              <mc:Fallback>
                <p:oleObj name="Equation" r:id="rId7" imgW="749160" imgH="469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87823"/>
                        <a:ext cx="1912975" cy="120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60839"/>
              </p:ext>
            </p:extLst>
          </p:nvPr>
        </p:nvGraphicFramePr>
        <p:xfrm>
          <a:off x="3754518" y="3354644"/>
          <a:ext cx="14065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368280" imgH="164880" progId="Equation.DSMT4">
                  <p:embed/>
                </p:oleObj>
              </mc:Choice>
              <mc:Fallback>
                <p:oleObj name="Equation" r:id="rId9" imgW="368280" imgH="16488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18" y="3354644"/>
                        <a:ext cx="14065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4100"/>
              </p:ext>
            </p:extLst>
          </p:nvPr>
        </p:nvGraphicFramePr>
        <p:xfrm>
          <a:off x="4740275" y="5638800"/>
          <a:ext cx="417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1765080" imgH="431640" progId="Equation.DSMT4">
                  <p:embed/>
                </p:oleObj>
              </mc:Choice>
              <mc:Fallback>
                <p:oleObj name="Equation" r:id="rId11" imgW="1765080" imgH="431640" progId="Equation.DSMT4">
                  <p:embed/>
                  <p:pic>
                    <p:nvPicPr>
                      <p:cNvPr id="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638800"/>
                        <a:ext cx="4175125" cy="1020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ltGray">
          <a:xfrm>
            <a:off x="304800" y="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Review!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22568"/>
              </p:ext>
            </p:extLst>
          </p:nvPr>
        </p:nvGraphicFramePr>
        <p:xfrm>
          <a:off x="649287" y="4338638"/>
          <a:ext cx="49895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3" imgW="1942920" imgH="291960" progId="Equation.DSMT4">
                  <p:embed/>
                </p:oleObj>
              </mc:Choice>
              <mc:Fallback>
                <p:oleObj name="Equation" r:id="rId13" imgW="1942920" imgH="291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4338638"/>
                        <a:ext cx="4989513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91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altLang="en-US" b="1" u="sng" dirty="0" smtClean="0">
                <a:solidFill>
                  <a:srgbClr val="7030A0"/>
                </a:solidFill>
              </a:rPr>
              <a:t>Is it a polynomial??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97907"/>
              </p:ext>
            </p:extLst>
          </p:nvPr>
        </p:nvGraphicFramePr>
        <p:xfrm>
          <a:off x="2044700" y="5353050"/>
          <a:ext cx="52403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353050"/>
                        <a:ext cx="52403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97936"/>
              </p:ext>
            </p:extLst>
          </p:nvPr>
        </p:nvGraphicFramePr>
        <p:xfrm>
          <a:off x="165100" y="2242149"/>
          <a:ext cx="8445500" cy="129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242149"/>
                        <a:ext cx="8445500" cy="1297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2269"/>
              </p:ext>
            </p:extLst>
          </p:nvPr>
        </p:nvGraphicFramePr>
        <p:xfrm>
          <a:off x="152400" y="3421063"/>
          <a:ext cx="73691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21063"/>
                        <a:ext cx="7369175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28174"/>
              </p:ext>
            </p:extLst>
          </p:nvPr>
        </p:nvGraphicFramePr>
        <p:xfrm>
          <a:off x="174624" y="1127125"/>
          <a:ext cx="7978776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" y="1127125"/>
                        <a:ext cx="7978776" cy="127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-76200" y="-76200"/>
            <a:ext cx="9296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u="sng" dirty="0" smtClean="0">
                <a:solidFill>
                  <a:srgbClr val="7030A0"/>
                </a:solidFill>
                <a:latin typeface="+mn-lt"/>
              </a:rPr>
              <a:t>Complete the following:</a:t>
            </a:r>
            <a:endParaRPr lang="en-US" sz="4400" b="1" u="sng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381000" y="3000903"/>
            <a:ext cx="18473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00377"/>
              </p:ext>
            </p:extLst>
          </p:nvPr>
        </p:nvGraphicFramePr>
        <p:xfrm>
          <a:off x="565731" y="1143000"/>
          <a:ext cx="7111421" cy="109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1" y="1143000"/>
                        <a:ext cx="7111421" cy="1097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137073" y="1608564"/>
            <a:ext cx="7494359" cy="4923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ndard form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gree:                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ading coefficient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tant:</a:t>
            </a:r>
            <a:endParaRPr kumimoji="0" lang="en-US" altLang="en-US" sz="8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24157"/>
              </p:ext>
            </p:extLst>
          </p:nvPr>
        </p:nvGraphicFramePr>
        <p:xfrm>
          <a:off x="1371600" y="2364968"/>
          <a:ext cx="6670675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5" imgW="1422360" imgH="888840" progId="Equation.DSMT4">
                  <p:embed/>
                </p:oleObj>
              </mc:Choice>
              <mc:Fallback>
                <p:oleObj name="Equation" r:id="rId5" imgW="1422360" imgH="88884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4968"/>
                        <a:ext cx="6670675" cy="416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5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1752600"/>
          </a:xfrm>
        </p:spPr>
        <p:txBody>
          <a:bodyPr/>
          <a:lstStyle/>
          <a:p>
            <a:pPr algn="l" eaLnBrk="1" hangingPunct="1"/>
            <a:r>
              <a:rPr lang="en-US" altLang="en-US" sz="3600" b="1" u="sng" dirty="0" smtClean="0">
                <a:solidFill>
                  <a:srgbClr val="7030A0"/>
                </a:solidFill>
              </a:rPr>
              <a:t>Classify by degree and number of terms</a:t>
            </a:r>
            <a:br>
              <a:rPr lang="en-US" altLang="en-US" sz="3600" b="1" u="sng" dirty="0" smtClean="0">
                <a:solidFill>
                  <a:srgbClr val="7030A0"/>
                </a:solidFill>
              </a:rPr>
            </a:br>
            <a:r>
              <a:rPr lang="en-US" altLang="en-US" sz="3600" b="1" dirty="0" smtClean="0"/>
              <a:t/>
            </a:r>
            <a:br>
              <a:rPr lang="en-US" altLang="en-US" sz="3600" b="1" dirty="0" smtClean="0"/>
            </a:br>
            <a:endParaRPr lang="en-US" altLang="en-US" sz="3600" b="1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90044"/>
              </p:ext>
            </p:extLst>
          </p:nvPr>
        </p:nvGraphicFramePr>
        <p:xfrm>
          <a:off x="604012" y="1204118"/>
          <a:ext cx="39116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1204118"/>
                        <a:ext cx="391160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99006"/>
              </p:ext>
            </p:extLst>
          </p:nvPr>
        </p:nvGraphicFramePr>
        <p:xfrm>
          <a:off x="604012" y="2819400"/>
          <a:ext cx="64008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2819400"/>
                        <a:ext cx="6400800" cy="109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03100"/>
              </p:ext>
            </p:extLst>
          </p:nvPr>
        </p:nvGraphicFramePr>
        <p:xfrm>
          <a:off x="604012" y="4434681"/>
          <a:ext cx="29035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4434681"/>
                        <a:ext cx="2903538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1965011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Quadratic Binomial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10840" y="3733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Cubic Polynomial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1246" y="5410789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Linear Monomial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Ad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99701"/>
              </p:ext>
            </p:extLst>
          </p:nvPr>
        </p:nvGraphicFramePr>
        <p:xfrm>
          <a:off x="493776" y="1295400"/>
          <a:ext cx="801214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2311200" imgH="304560" progId="Equation.DSMT4">
                  <p:embed/>
                </p:oleObj>
              </mc:Choice>
              <mc:Fallback>
                <p:oleObj name="Equation" r:id="rId4" imgW="231120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93776" y="1295400"/>
                        <a:ext cx="801214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7177"/>
              </p:ext>
            </p:extLst>
          </p:nvPr>
        </p:nvGraphicFramePr>
        <p:xfrm>
          <a:off x="1466850" y="5453063"/>
          <a:ext cx="67278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466850" y="5453063"/>
                        <a:ext cx="67278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57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3048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Subtract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71429"/>
              </p:ext>
            </p:extLst>
          </p:nvPr>
        </p:nvGraphicFramePr>
        <p:xfrm>
          <a:off x="1616075" y="1295400"/>
          <a:ext cx="5767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1663560" imgH="304560" progId="Equation.DSMT4">
                  <p:embed/>
                </p:oleObj>
              </mc:Choice>
              <mc:Fallback>
                <p:oleObj name="Equation" r:id="rId4" imgW="166356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616075" y="1295400"/>
                        <a:ext cx="5767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7816"/>
              </p:ext>
            </p:extLst>
          </p:nvPr>
        </p:nvGraphicFramePr>
        <p:xfrm>
          <a:off x="2350294" y="4953000"/>
          <a:ext cx="52054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6" imgW="825480" imgH="190440" progId="Equation.DSMT4">
                  <p:embed/>
                </p:oleObj>
              </mc:Choice>
              <mc:Fallback>
                <p:oleObj name="Equation" r:id="rId6" imgW="825480" imgH="1904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350294" y="4953000"/>
                        <a:ext cx="52054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6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Multiply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29219"/>
              </p:ext>
            </p:extLst>
          </p:nvPr>
        </p:nvGraphicFramePr>
        <p:xfrm>
          <a:off x="2122488" y="1295400"/>
          <a:ext cx="4752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1371600" imgH="304560" progId="Equation.DSMT4">
                  <p:embed/>
                </p:oleObj>
              </mc:Choice>
              <mc:Fallback>
                <p:oleObj name="Equation" r:id="rId4" imgW="137160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122488" y="1295400"/>
                        <a:ext cx="4752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7904"/>
              </p:ext>
            </p:extLst>
          </p:nvPr>
        </p:nvGraphicFramePr>
        <p:xfrm>
          <a:off x="706438" y="5453063"/>
          <a:ext cx="82502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06438" y="5453063"/>
                        <a:ext cx="825023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07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Multiply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76279"/>
              </p:ext>
            </p:extLst>
          </p:nvPr>
        </p:nvGraphicFramePr>
        <p:xfrm>
          <a:off x="3287713" y="1319213"/>
          <a:ext cx="24209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698400" imgH="291960" progId="Equation.DSMT4">
                  <p:embed/>
                </p:oleObj>
              </mc:Choice>
              <mc:Fallback>
                <p:oleObj name="Equation" r:id="rId4" imgW="69840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287713" y="1319213"/>
                        <a:ext cx="24209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44343"/>
              </p:ext>
            </p:extLst>
          </p:nvPr>
        </p:nvGraphicFramePr>
        <p:xfrm>
          <a:off x="693738" y="4797425"/>
          <a:ext cx="76088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693738" y="4797425"/>
                        <a:ext cx="76088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72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" y="-304800"/>
            <a:ext cx="911352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u="sng" dirty="0" smtClean="0">
                <a:solidFill>
                  <a:srgbClr val="7030A0"/>
                </a:solidFill>
              </a:rPr>
              <a:t/>
            </a:r>
            <a:br>
              <a:rPr lang="en-US" sz="2800" b="1" u="sng" dirty="0" smtClean="0">
                <a:solidFill>
                  <a:srgbClr val="7030A0"/>
                </a:solidFill>
              </a:rPr>
            </a:br>
            <a:r>
              <a:rPr lang="en-US" sz="3600" b="1" u="sng" dirty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dirty="0" smtClean="0">
                <a:solidFill>
                  <a:srgbClr val="7030A0"/>
                </a:solidFill>
              </a:rPr>
              <a:t>.</a:t>
            </a:r>
            <a:endParaRPr lang="en-US" sz="2800" b="1" u="sng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01998"/>
              </p:ext>
            </p:extLst>
          </p:nvPr>
        </p:nvGraphicFramePr>
        <p:xfrm>
          <a:off x="990600" y="4953000"/>
          <a:ext cx="66913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6691313" cy="1479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29628"/>
              </p:ext>
            </p:extLst>
          </p:nvPr>
        </p:nvGraphicFramePr>
        <p:xfrm>
          <a:off x="374650" y="1295400"/>
          <a:ext cx="452304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295400"/>
                        <a:ext cx="452304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28037"/>
              </p:ext>
            </p:extLst>
          </p:nvPr>
        </p:nvGraphicFramePr>
        <p:xfrm>
          <a:off x="5399088" y="1295400"/>
          <a:ext cx="363857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295400"/>
                        <a:ext cx="3638578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432"/>
              </p:ext>
            </p:extLst>
          </p:nvPr>
        </p:nvGraphicFramePr>
        <p:xfrm>
          <a:off x="2293949" y="2264410"/>
          <a:ext cx="4556101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49" y="2264410"/>
                        <a:ext cx="4556101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0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6</TotalTime>
  <Words>77</Words>
  <Application>Microsoft Office PowerPoint</Application>
  <PresentationFormat>On-screen Show (4:3)</PresentationFormat>
  <Paragraphs>2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entury Gothic</vt:lpstr>
      <vt:lpstr>Tahoma</vt:lpstr>
      <vt:lpstr>Times New Roman</vt:lpstr>
      <vt:lpstr>Custom Design</vt:lpstr>
      <vt:lpstr>iRespondQuestionMaster</vt:lpstr>
      <vt:lpstr>iRespondGraphMaster</vt:lpstr>
      <vt:lpstr>Equation</vt:lpstr>
      <vt:lpstr>MathType 6.0 Equation</vt:lpstr>
      <vt:lpstr>Desktop Practice!!      </vt:lpstr>
      <vt:lpstr>Is it a polynomial??</vt:lpstr>
      <vt:lpstr>PowerPoint Presentation</vt:lpstr>
      <vt:lpstr>Classify by degree and number of terms  </vt:lpstr>
      <vt:lpstr>PowerPoint Presentation</vt:lpstr>
      <vt:lpstr>PowerPoint Presentation</vt:lpstr>
      <vt:lpstr>PowerPoint Presentation</vt:lpstr>
      <vt:lpstr>PowerPoint Presentation</vt:lpstr>
      <vt:lpstr> Given the functions, find the following.</vt:lpstr>
      <vt:lpstr> Given the functions, find the followi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Factor</dc:title>
  <dc:creator>Allerie Sweet</dc:creator>
  <cp:lastModifiedBy>Allerie Sweet</cp:lastModifiedBy>
  <cp:revision>303</cp:revision>
  <cp:lastPrinted>2016-08-29T17:02:53Z</cp:lastPrinted>
  <dcterms:created xsi:type="dcterms:W3CDTF">2006-08-11T12:06:03Z</dcterms:created>
  <dcterms:modified xsi:type="dcterms:W3CDTF">2018-08-27T14:5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